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9238E" w:rsidTr="006A4F04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9238E" w:rsidTr="006A4F04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D9238E" w:rsidTr="006A4F04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9238E" w:rsidRPr="00FD1DE5" w:rsidRDefault="00F33AB7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9238E" w:rsidRPr="00FD1DE5" w:rsidRDefault="00F33AB7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9238E" w:rsidRDefault="00F33AB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9238E" w:rsidTr="006A4F04">
        <w:trPr>
          <w:trHeight w:hRule="exact" w:val="986"/>
        </w:trPr>
        <w:tc>
          <w:tcPr>
            <w:tcW w:w="723" w:type="dxa"/>
          </w:tcPr>
          <w:p w:rsidR="00D9238E" w:rsidRDefault="00D9238E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 w:rsidTr="006A4F04">
        <w:trPr>
          <w:trHeight w:hRule="exact" w:val="138"/>
        </w:trPr>
        <w:tc>
          <w:tcPr>
            <w:tcW w:w="723" w:type="dxa"/>
          </w:tcPr>
          <w:p w:rsidR="00D9238E" w:rsidRDefault="00D9238E"/>
        </w:tc>
        <w:tc>
          <w:tcPr>
            <w:tcW w:w="853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969" w:type="dxa"/>
          </w:tcPr>
          <w:p w:rsidR="00D9238E" w:rsidRDefault="00D9238E"/>
        </w:tc>
        <w:tc>
          <w:tcPr>
            <w:tcW w:w="16" w:type="dxa"/>
          </w:tcPr>
          <w:p w:rsidR="00D9238E" w:rsidRDefault="00D9238E"/>
        </w:tc>
        <w:tc>
          <w:tcPr>
            <w:tcW w:w="1556" w:type="dxa"/>
          </w:tcPr>
          <w:p w:rsidR="00D9238E" w:rsidRDefault="00D9238E"/>
        </w:tc>
        <w:tc>
          <w:tcPr>
            <w:tcW w:w="574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289" w:type="dxa"/>
          </w:tcPr>
          <w:p w:rsidR="00D9238E" w:rsidRDefault="00D9238E"/>
        </w:tc>
        <w:tc>
          <w:tcPr>
            <w:tcW w:w="9" w:type="dxa"/>
          </w:tcPr>
          <w:p w:rsidR="00D9238E" w:rsidRDefault="00D9238E"/>
        </w:tc>
        <w:tc>
          <w:tcPr>
            <w:tcW w:w="1695" w:type="dxa"/>
          </w:tcPr>
          <w:p w:rsidR="00D9238E" w:rsidRDefault="00D9238E"/>
        </w:tc>
        <w:tc>
          <w:tcPr>
            <w:tcW w:w="722" w:type="dxa"/>
          </w:tcPr>
          <w:p w:rsidR="00D9238E" w:rsidRDefault="00D9238E"/>
        </w:tc>
        <w:tc>
          <w:tcPr>
            <w:tcW w:w="141" w:type="dxa"/>
          </w:tcPr>
          <w:p w:rsidR="00D9238E" w:rsidRDefault="00D9238E"/>
        </w:tc>
      </w:tr>
      <w:tr w:rsidR="00D9238E" w:rsidRPr="006A4F04" w:rsidTr="006A4F04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9238E" w:rsidRPr="006A4F04" w:rsidTr="006A4F0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9238E" w:rsidRPr="006A4F04" w:rsidTr="006A4F04">
        <w:trPr>
          <w:trHeight w:hRule="exact" w:val="416"/>
        </w:trPr>
        <w:tc>
          <w:tcPr>
            <w:tcW w:w="72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6A4F04" w:rsidTr="006A4F04">
        <w:trPr>
          <w:trHeight w:hRule="exact" w:val="277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 w:rsidP="00A47E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6A4F04" w:rsidTr="006A4F04">
        <w:trPr>
          <w:trHeight w:hRule="exact" w:val="183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 w:rsidP="00A47EE1"/>
        </w:tc>
        <w:tc>
          <w:tcPr>
            <w:tcW w:w="426" w:type="dxa"/>
          </w:tcPr>
          <w:p w:rsidR="006A4F04" w:rsidRDefault="006A4F04" w:rsidP="00A47EE1"/>
        </w:tc>
        <w:tc>
          <w:tcPr>
            <w:tcW w:w="1289" w:type="dxa"/>
          </w:tcPr>
          <w:p w:rsidR="006A4F04" w:rsidRDefault="006A4F04" w:rsidP="00A47EE1"/>
        </w:tc>
        <w:tc>
          <w:tcPr>
            <w:tcW w:w="9" w:type="dxa"/>
          </w:tcPr>
          <w:p w:rsidR="006A4F04" w:rsidRDefault="006A4F04" w:rsidP="00A47EE1"/>
        </w:tc>
        <w:tc>
          <w:tcPr>
            <w:tcW w:w="1695" w:type="dxa"/>
          </w:tcPr>
          <w:p w:rsidR="006A4F04" w:rsidRDefault="006A4F04" w:rsidP="00A47EE1"/>
        </w:tc>
        <w:tc>
          <w:tcPr>
            <w:tcW w:w="722" w:type="dxa"/>
          </w:tcPr>
          <w:p w:rsidR="006A4F04" w:rsidRDefault="006A4F04" w:rsidP="00A47EE1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277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 w:rsidP="00A47EE1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 w:rsidP="00A47E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6A4F04" w:rsidRDefault="006A4F04" w:rsidP="00A47EE1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83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 w:rsidP="00A47EE1"/>
        </w:tc>
        <w:tc>
          <w:tcPr>
            <w:tcW w:w="426" w:type="dxa"/>
          </w:tcPr>
          <w:p w:rsidR="006A4F04" w:rsidRDefault="006A4F04" w:rsidP="00A47EE1"/>
        </w:tc>
        <w:tc>
          <w:tcPr>
            <w:tcW w:w="1289" w:type="dxa"/>
          </w:tcPr>
          <w:p w:rsidR="006A4F04" w:rsidRDefault="006A4F04" w:rsidP="00A47EE1"/>
        </w:tc>
        <w:tc>
          <w:tcPr>
            <w:tcW w:w="9" w:type="dxa"/>
          </w:tcPr>
          <w:p w:rsidR="006A4F04" w:rsidRDefault="006A4F04" w:rsidP="00A47EE1"/>
        </w:tc>
        <w:tc>
          <w:tcPr>
            <w:tcW w:w="1695" w:type="dxa"/>
          </w:tcPr>
          <w:p w:rsidR="006A4F04" w:rsidRDefault="006A4F04" w:rsidP="00A47EE1"/>
        </w:tc>
        <w:tc>
          <w:tcPr>
            <w:tcW w:w="722" w:type="dxa"/>
          </w:tcPr>
          <w:p w:rsidR="006A4F04" w:rsidRDefault="006A4F04" w:rsidP="00A47EE1"/>
        </w:tc>
        <w:tc>
          <w:tcPr>
            <w:tcW w:w="141" w:type="dxa"/>
          </w:tcPr>
          <w:p w:rsidR="006A4F04" w:rsidRDefault="006A4F04"/>
        </w:tc>
      </w:tr>
      <w:tr w:rsidR="006A4F04" w:rsidRPr="006A4F04" w:rsidTr="006A4F04">
        <w:trPr>
          <w:trHeight w:hRule="exact" w:val="694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 w:rsidP="00A47EE1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 w:rsidP="00A47EE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6A4F04" w:rsidRPr="00326F06" w:rsidRDefault="006A4F04" w:rsidP="00A47EE1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6A4F04" w:rsidRPr="006A4F04" w:rsidTr="006A4F04">
        <w:trPr>
          <w:trHeight w:hRule="exact" w:val="11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4F04" w:rsidRPr="00326F06" w:rsidRDefault="006A4F04" w:rsidP="00A47E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Tr="006A4F04">
        <w:trPr>
          <w:trHeight w:hRule="exact" w:val="74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6A4F04" w:rsidRDefault="006A4F04" w:rsidP="00A47EE1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14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6A4F04" w:rsidRDefault="006A4F04" w:rsidP="00A47EE1"/>
        </w:tc>
        <w:tc>
          <w:tcPr>
            <w:tcW w:w="1695" w:type="dxa"/>
          </w:tcPr>
          <w:p w:rsidR="006A4F04" w:rsidRDefault="006A4F04" w:rsidP="00A47EE1"/>
        </w:tc>
        <w:tc>
          <w:tcPr>
            <w:tcW w:w="722" w:type="dxa"/>
          </w:tcPr>
          <w:p w:rsidR="006A4F04" w:rsidRDefault="006A4F04" w:rsidP="00A47EE1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555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A4F04" w:rsidRDefault="006A4F04"/>
        </w:tc>
        <w:tc>
          <w:tcPr>
            <w:tcW w:w="9" w:type="dxa"/>
          </w:tcPr>
          <w:p w:rsidR="006A4F04" w:rsidRDefault="006A4F04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/>
        </w:tc>
      </w:tr>
      <w:tr w:rsidR="006A4F04" w:rsidTr="006A4F04">
        <w:trPr>
          <w:trHeight w:hRule="exact" w:val="447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A4F04" w:rsidRDefault="006A4F04"/>
        </w:tc>
        <w:tc>
          <w:tcPr>
            <w:tcW w:w="9" w:type="dxa"/>
          </w:tcPr>
          <w:p w:rsidR="006A4F04" w:rsidRDefault="006A4F04"/>
        </w:tc>
        <w:tc>
          <w:tcPr>
            <w:tcW w:w="1695" w:type="dxa"/>
          </w:tcPr>
          <w:p w:rsidR="006A4F04" w:rsidRDefault="006A4F04"/>
        </w:tc>
        <w:tc>
          <w:tcPr>
            <w:tcW w:w="722" w:type="dxa"/>
          </w:tcPr>
          <w:p w:rsidR="006A4F04" w:rsidRDefault="006A4F04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33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A4F04" w:rsidRDefault="006A4F04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244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/>
        </w:tc>
        <w:tc>
          <w:tcPr>
            <w:tcW w:w="426" w:type="dxa"/>
          </w:tcPr>
          <w:p w:rsidR="006A4F04" w:rsidRDefault="006A4F04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605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/>
        </w:tc>
        <w:tc>
          <w:tcPr>
            <w:tcW w:w="426" w:type="dxa"/>
          </w:tcPr>
          <w:p w:rsidR="006A4F04" w:rsidRDefault="006A4F04"/>
        </w:tc>
        <w:tc>
          <w:tcPr>
            <w:tcW w:w="1289" w:type="dxa"/>
          </w:tcPr>
          <w:p w:rsidR="006A4F04" w:rsidRDefault="006A4F04"/>
        </w:tc>
        <w:tc>
          <w:tcPr>
            <w:tcW w:w="9" w:type="dxa"/>
          </w:tcPr>
          <w:p w:rsidR="006A4F04" w:rsidRDefault="006A4F04"/>
        </w:tc>
        <w:tc>
          <w:tcPr>
            <w:tcW w:w="1695" w:type="dxa"/>
          </w:tcPr>
          <w:p w:rsidR="006A4F04" w:rsidRDefault="006A4F04"/>
        </w:tc>
        <w:tc>
          <w:tcPr>
            <w:tcW w:w="722" w:type="dxa"/>
          </w:tcPr>
          <w:p w:rsidR="006A4F04" w:rsidRDefault="006A4F04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6A4F04" w:rsidTr="006A4F04">
        <w:trPr>
          <w:trHeight w:hRule="exact" w:val="138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/>
        </w:tc>
        <w:tc>
          <w:tcPr>
            <w:tcW w:w="426" w:type="dxa"/>
          </w:tcPr>
          <w:p w:rsidR="006A4F04" w:rsidRDefault="006A4F04"/>
        </w:tc>
        <w:tc>
          <w:tcPr>
            <w:tcW w:w="1289" w:type="dxa"/>
          </w:tcPr>
          <w:p w:rsidR="006A4F04" w:rsidRDefault="006A4F04"/>
        </w:tc>
        <w:tc>
          <w:tcPr>
            <w:tcW w:w="9" w:type="dxa"/>
          </w:tcPr>
          <w:p w:rsidR="006A4F04" w:rsidRDefault="006A4F04"/>
        </w:tc>
        <w:tc>
          <w:tcPr>
            <w:tcW w:w="1695" w:type="dxa"/>
          </w:tcPr>
          <w:p w:rsidR="006A4F04" w:rsidRDefault="006A4F04"/>
        </w:tc>
        <w:tc>
          <w:tcPr>
            <w:tcW w:w="722" w:type="dxa"/>
          </w:tcPr>
          <w:p w:rsidR="006A4F04" w:rsidRDefault="006A4F04"/>
        </w:tc>
        <w:tc>
          <w:tcPr>
            <w:tcW w:w="141" w:type="dxa"/>
          </w:tcPr>
          <w:p w:rsidR="006A4F04" w:rsidRDefault="006A4F04"/>
        </w:tc>
      </w:tr>
      <w:tr w:rsidR="006A4F04" w:rsidTr="006A4F04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6A4F04" w:rsidTr="006A4F04">
        <w:trPr>
          <w:trHeight w:hRule="exact" w:val="138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/>
        </w:tc>
      </w:tr>
      <w:tr w:rsidR="006A4F04" w:rsidTr="006A4F04">
        <w:trPr>
          <w:trHeight w:hRule="exact" w:val="108"/>
        </w:trPr>
        <w:tc>
          <w:tcPr>
            <w:tcW w:w="723" w:type="dxa"/>
          </w:tcPr>
          <w:p w:rsidR="006A4F04" w:rsidRDefault="006A4F04"/>
        </w:tc>
        <w:tc>
          <w:tcPr>
            <w:tcW w:w="853" w:type="dxa"/>
          </w:tcPr>
          <w:p w:rsidR="006A4F04" w:rsidRDefault="006A4F04"/>
        </w:tc>
        <w:tc>
          <w:tcPr>
            <w:tcW w:w="284" w:type="dxa"/>
          </w:tcPr>
          <w:p w:rsidR="006A4F04" w:rsidRDefault="006A4F04"/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/>
        </w:tc>
        <w:tc>
          <w:tcPr>
            <w:tcW w:w="426" w:type="dxa"/>
          </w:tcPr>
          <w:p w:rsidR="006A4F04" w:rsidRDefault="006A4F04"/>
        </w:tc>
        <w:tc>
          <w:tcPr>
            <w:tcW w:w="1289" w:type="dxa"/>
          </w:tcPr>
          <w:p w:rsidR="006A4F04" w:rsidRDefault="006A4F04"/>
        </w:tc>
        <w:tc>
          <w:tcPr>
            <w:tcW w:w="9" w:type="dxa"/>
          </w:tcPr>
          <w:p w:rsidR="006A4F04" w:rsidRDefault="006A4F04"/>
        </w:tc>
        <w:tc>
          <w:tcPr>
            <w:tcW w:w="1695" w:type="dxa"/>
          </w:tcPr>
          <w:p w:rsidR="006A4F04" w:rsidRDefault="006A4F04"/>
        </w:tc>
        <w:tc>
          <w:tcPr>
            <w:tcW w:w="722" w:type="dxa"/>
          </w:tcPr>
          <w:p w:rsidR="006A4F04" w:rsidRDefault="006A4F04"/>
        </w:tc>
        <w:tc>
          <w:tcPr>
            <w:tcW w:w="141" w:type="dxa"/>
          </w:tcPr>
          <w:p w:rsidR="006A4F04" w:rsidRDefault="006A4F04"/>
        </w:tc>
      </w:tr>
      <w:tr w:rsidR="006A4F04" w:rsidRPr="006A4F04" w:rsidTr="006A4F04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Pr="00FD1DE5" w:rsidRDefault="006A4F0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FD1DE5">
              <w:rPr>
                <w:lang w:val="ru-RU"/>
              </w:rPr>
              <w:t xml:space="preserve"> </w:t>
            </w: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FD1DE5">
              <w:rPr>
                <w:lang w:val="ru-RU"/>
              </w:rPr>
              <w:t xml:space="preserve"> </w:t>
            </w: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3</w:t>
            </w:r>
            <w:r w:rsidRPr="00FD1DE5">
              <w:rPr>
                <w:lang w:val="ru-RU"/>
              </w:rPr>
              <w:t xml:space="preserve"> </w:t>
            </w: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вижной</w:t>
            </w:r>
            <w:r w:rsidRPr="00FD1DE5">
              <w:rPr>
                <w:lang w:val="ru-RU"/>
              </w:rPr>
              <w:t xml:space="preserve"> </w:t>
            </w: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  <w:r w:rsidRPr="00FD1DE5">
              <w:rPr>
                <w:lang w:val="ru-RU"/>
              </w:rPr>
              <w:t xml:space="preserve"> </w:t>
            </w: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FD1DE5">
              <w:rPr>
                <w:lang w:val="ru-RU"/>
              </w:rPr>
              <w:t xml:space="preserve"> </w:t>
            </w: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FD1DE5">
              <w:rPr>
                <w:lang w:val="ru-RU"/>
              </w:rPr>
              <w:t xml:space="preserve"> </w:t>
            </w:r>
          </w:p>
        </w:tc>
      </w:tr>
      <w:tr w:rsidR="006A4F04" w:rsidRPr="006A4F04" w:rsidTr="006A4F04">
        <w:trPr>
          <w:trHeight w:hRule="exact" w:val="229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RPr="006A4F04" w:rsidTr="006A4F04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4F04" w:rsidRPr="00FD1DE5" w:rsidRDefault="006A4F0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6A4F04" w:rsidRPr="006A4F04" w:rsidTr="006A4F04">
        <w:trPr>
          <w:trHeight w:hRule="exact" w:val="36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RPr="006A4F04" w:rsidTr="006A4F04">
        <w:trPr>
          <w:trHeight w:hRule="exact" w:val="446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RPr="006A4F04" w:rsidTr="00523FB0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Pr="00E72244" w:rsidRDefault="006A4F04" w:rsidP="00A47E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6A4F04" w:rsidRPr="006A4F04" w:rsidTr="006A4F04">
        <w:trPr>
          <w:trHeight w:hRule="exact" w:val="432"/>
        </w:trPr>
        <w:tc>
          <w:tcPr>
            <w:tcW w:w="723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Tr="006A4F0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Pr="00E72244" w:rsidRDefault="006A4F04" w:rsidP="00A47E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6A4F04" w:rsidTr="006A4F04">
        <w:trPr>
          <w:trHeight w:hRule="exact" w:val="152"/>
        </w:trPr>
        <w:tc>
          <w:tcPr>
            <w:tcW w:w="723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6A4F04" w:rsidRDefault="006A4F04"/>
        </w:tc>
        <w:tc>
          <w:tcPr>
            <w:tcW w:w="16" w:type="dxa"/>
          </w:tcPr>
          <w:p w:rsidR="006A4F04" w:rsidRDefault="006A4F04"/>
        </w:tc>
        <w:tc>
          <w:tcPr>
            <w:tcW w:w="1556" w:type="dxa"/>
          </w:tcPr>
          <w:p w:rsidR="006A4F04" w:rsidRDefault="006A4F04"/>
        </w:tc>
        <w:tc>
          <w:tcPr>
            <w:tcW w:w="574" w:type="dxa"/>
          </w:tcPr>
          <w:p w:rsidR="006A4F04" w:rsidRDefault="006A4F04"/>
        </w:tc>
        <w:tc>
          <w:tcPr>
            <w:tcW w:w="426" w:type="dxa"/>
          </w:tcPr>
          <w:p w:rsidR="006A4F04" w:rsidRDefault="006A4F04"/>
        </w:tc>
        <w:tc>
          <w:tcPr>
            <w:tcW w:w="1289" w:type="dxa"/>
          </w:tcPr>
          <w:p w:rsidR="006A4F04" w:rsidRDefault="006A4F04"/>
        </w:tc>
        <w:tc>
          <w:tcPr>
            <w:tcW w:w="9" w:type="dxa"/>
          </w:tcPr>
          <w:p w:rsidR="006A4F04" w:rsidRDefault="006A4F04"/>
        </w:tc>
        <w:tc>
          <w:tcPr>
            <w:tcW w:w="1695" w:type="dxa"/>
          </w:tcPr>
          <w:p w:rsidR="006A4F04" w:rsidRDefault="006A4F04"/>
        </w:tc>
        <w:tc>
          <w:tcPr>
            <w:tcW w:w="722" w:type="dxa"/>
          </w:tcPr>
          <w:p w:rsidR="006A4F04" w:rsidRDefault="006A4F04"/>
        </w:tc>
        <w:tc>
          <w:tcPr>
            <w:tcW w:w="141" w:type="dxa"/>
          </w:tcPr>
          <w:p w:rsidR="006A4F04" w:rsidRDefault="006A4F04"/>
        </w:tc>
      </w:tr>
      <w:tr w:rsidR="006A4F04" w:rsidRPr="006A4F04" w:rsidTr="000B48FB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A4F04" w:rsidRPr="006A4F04" w:rsidTr="006A4F04">
        <w:trPr>
          <w:trHeight w:hRule="exact" w:val="45"/>
        </w:trPr>
        <w:tc>
          <w:tcPr>
            <w:tcW w:w="723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6A4F04" w:rsidRPr="00E72244" w:rsidRDefault="006A4F04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RPr="006A4F04" w:rsidTr="006A4F04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Pr="00E72244" w:rsidRDefault="006A4F04" w:rsidP="00A47E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6A4F04" w:rsidRPr="006A4F04" w:rsidTr="006A4F04">
        <w:trPr>
          <w:trHeight w:hRule="exact" w:val="1823"/>
        </w:trPr>
        <w:tc>
          <w:tcPr>
            <w:tcW w:w="72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4F04" w:rsidRPr="00FD1DE5" w:rsidRDefault="006A4F04">
            <w:pPr>
              <w:rPr>
                <w:lang w:val="ru-RU"/>
              </w:rPr>
            </w:pPr>
          </w:p>
        </w:tc>
      </w:tr>
      <w:tr w:rsidR="006A4F04" w:rsidTr="006A4F04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4F04" w:rsidRDefault="006A4F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6A4F04" w:rsidRDefault="006A4F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9238E" w:rsidRDefault="00F33AB7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D9238E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Default="00D9238E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9238E">
        <w:trPr>
          <w:trHeight w:hRule="exact" w:val="402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Default="00D9238E"/>
        </w:tc>
      </w:tr>
      <w:tr w:rsidR="00D9238E">
        <w:trPr>
          <w:trHeight w:hRule="exact" w:val="13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Default="00D9238E"/>
        </w:tc>
      </w:tr>
      <w:tr w:rsidR="00D9238E">
        <w:trPr>
          <w:trHeight w:hRule="exact" w:val="96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694"/>
        </w:trPr>
        <w:tc>
          <w:tcPr>
            <w:tcW w:w="2694" w:type="dxa"/>
          </w:tcPr>
          <w:p w:rsidR="00D9238E" w:rsidRDefault="00D9238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3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96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694"/>
        </w:trPr>
        <w:tc>
          <w:tcPr>
            <w:tcW w:w="2694" w:type="dxa"/>
          </w:tcPr>
          <w:p w:rsidR="00D9238E" w:rsidRDefault="00D9238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3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96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694"/>
        </w:trPr>
        <w:tc>
          <w:tcPr>
            <w:tcW w:w="2694" w:type="dxa"/>
          </w:tcPr>
          <w:p w:rsidR="00D9238E" w:rsidRDefault="00D9238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3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96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9238E" w:rsidRPr="006A4F04">
        <w:trPr>
          <w:trHeight w:hRule="exact" w:val="138"/>
        </w:trPr>
        <w:tc>
          <w:tcPr>
            <w:tcW w:w="269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9238E">
        <w:trPr>
          <w:trHeight w:hRule="exact" w:val="138"/>
        </w:trPr>
        <w:tc>
          <w:tcPr>
            <w:tcW w:w="2694" w:type="dxa"/>
          </w:tcPr>
          <w:p w:rsidR="00D9238E" w:rsidRDefault="00D9238E"/>
        </w:tc>
        <w:tc>
          <w:tcPr>
            <w:tcW w:w="7088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694"/>
        </w:trPr>
        <w:tc>
          <w:tcPr>
            <w:tcW w:w="2694" w:type="dxa"/>
          </w:tcPr>
          <w:p w:rsidR="00D9238E" w:rsidRDefault="00D9238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D9238E" w:rsidRPr="00FD1DE5" w:rsidRDefault="00F33AB7">
      <w:pPr>
        <w:rPr>
          <w:sz w:val="0"/>
          <w:szCs w:val="0"/>
          <w:lang w:val="ru-RU"/>
        </w:rPr>
      </w:pPr>
      <w:r w:rsidRPr="00FD1DE5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9"/>
        <w:gridCol w:w="385"/>
        <w:gridCol w:w="338"/>
        <w:gridCol w:w="46"/>
        <w:gridCol w:w="110"/>
        <w:gridCol w:w="274"/>
        <w:gridCol w:w="22"/>
        <w:gridCol w:w="283"/>
        <w:gridCol w:w="717"/>
        <w:gridCol w:w="423"/>
        <w:gridCol w:w="1974"/>
        <w:gridCol w:w="1262"/>
        <w:gridCol w:w="1829"/>
        <w:gridCol w:w="577"/>
        <w:gridCol w:w="282"/>
        <w:gridCol w:w="142"/>
      </w:tblGrid>
      <w:tr w:rsidR="00D9238E">
        <w:trPr>
          <w:trHeight w:hRule="exact" w:val="277"/>
        </w:trPr>
        <w:tc>
          <w:tcPr>
            <w:tcW w:w="28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9238E">
        <w:trPr>
          <w:trHeight w:hRule="exact" w:val="277"/>
        </w:trPr>
        <w:tc>
          <w:tcPr>
            <w:tcW w:w="284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372" w:type="dxa"/>
          </w:tcPr>
          <w:p w:rsidR="00D9238E" w:rsidRDefault="00D9238E"/>
        </w:tc>
        <w:tc>
          <w:tcPr>
            <w:tcW w:w="339" w:type="dxa"/>
          </w:tcPr>
          <w:p w:rsidR="00D9238E" w:rsidRDefault="00D9238E"/>
        </w:tc>
        <w:tc>
          <w:tcPr>
            <w:tcW w:w="34" w:type="dxa"/>
          </w:tcPr>
          <w:p w:rsidR="00D9238E" w:rsidRDefault="00D9238E"/>
        </w:tc>
        <w:tc>
          <w:tcPr>
            <w:tcW w:w="110" w:type="dxa"/>
          </w:tcPr>
          <w:p w:rsidR="00D9238E" w:rsidRDefault="00D9238E"/>
        </w:tc>
        <w:tc>
          <w:tcPr>
            <w:tcW w:w="263" w:type="dxa"/>
          </w:tcPr>
          <w:p w:rsidR="00D9238E" w:rsidRDefault="00D9238E"/>
        </w:tc>
        <w:tc>
          <w:tcPr>
            <w:tcW w:w="22" w:type="dxa"/>
          </w:tcPr>
          <w:p w:rsidR="00D9238E" w:rsidRDefault="00D9238E"/>
        </w:tc>
        <w:tc>
          <w:tcPr>
            <w:tcW w:w="285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990" w:type="dxa"/>
          </w:tcPr>
          <w:p w:rsidR="00D9238E" w:rsidRDefault="00D9238E"/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 w:rsidRPr="006A4F04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D9238E" w:rsidRPr="006A4F04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5</w:t>
            </w:r>
          </w:p>
        </w:tc>
      </w:tr>
      <w:tr w:rsidR="00D9238E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138"/>
        </w:trPr>
        <w:tc>
          <w:tcPr>
            <w:tcW w:w="284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372" w:type="dxa"/>
          </w:tcPr>
          <w:p w:rsidR="00D9238E" w:rsidRDefault="00D9238E"/>
        </w:tc>
        <w:tc>
          <w:tcPr>
            <w:tcW w:w="339" w:type="dxa"/>
          </w:tcPr>
          <w:p w:rsidR="00D9238E" w:rsidRDefault="00D9238E"/>
        </w:tc>
        <w:tc>
          <w:tcPr>
            <w:tcW w:w="34" w:type="dxa"/>
          </w:tcPr>
          <w:p w:rsidR="00D9238E" w:rsidRDefault="00D9238E"/>
        </w:tc>
        <w:tc>
          <w:tcPr>
            <w:tcW w:w="110" w:type="dxa"/>
          </w:tcPr>
          <w:p w:rsidR="00D9238E" w:rsidRDefault="00D9238E"/>
        </w:tc>
        <w:tc>
          <w:tcPr>
            <w:tcW w:w="263" w:type="dxa"/>
          </w:tcPr>
          <w:p w:rsidR="00D9238E" w:rsidRDefault="00D9238E"/>
        </w:tc>
        <w:tc>
          <w:tcPr>
            <w:tcW w:w="22" w:type="dxa"/>
          </w:tcPr>
          <w:p w:rsidR="00D9238E" w:rsidRDefault="00D9238E"/>
        </w:tc>
        <w:tc>
          <w:tcPr>
            <w:tcW w:w="285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990" w:type="dxa"/>
          </w:tcPr>
          <w:p w:rsidR="00D9238E" w:rsidRDefault="00D9238E"/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84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372" w:type="dxa"/>
          </w:tcPr>
          <w:p w:rsidR="00D9238E" w:rsidRDefault="00D9238E"/>
        </w:tc>
        <w:tc>
          <w:tcPr>
            <w:tcW w:w="339" w:type="dxa"/>
          </w:tcPr>
          <w:p w:rsidR="00D9238E" w:rsidRDefault="00D9238E"/>
        </w:tc>
        <w:tc>
          <w:tcPr>
            <w:tcW w:w="34" w:type="dxa"/>
          </w:tcPr>
          <w:p w:rsidR="00D9238E" w:rsidRDefault="00D9238E"/>
        </w:tc>
        <w:tc>
          <w:tcPr>
            <w:tcW w:w="110" w:type="dxa"/>
          </w:tcPr>
          <w:p w:rsidR="00D9238E" w:rsidRDefault="00D9238E"/>
        </w:tc>
        <w:tc>
          <w:tcPr>
            <w:tcW w:w="263" w:type="dxa"/>
          </w:tcPr>
          <w:p w:rsidR="00D9238E" w:rsidRDefault="00D9238E"/>
        </w:tc>
        <w:tc>
          <w:tcPr>
            <w:tcW w:w="22" w:type="dxa"/>
          </w:tcPr>
          <w:p w:rsidR="00D9238E" w:rsidRDefault="00D9238E"/>
        </w:tc>
        <w:tc>
          <w:tcPr>
            <w:tcW w:w="285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990" w:type="dxa"/>
          </w:tcPr>
          <w:p w:rsidR="00D9238E" w:rsidRDefault="00D9238E"/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 w:rsidRPr="006A4F04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38"/>
        </w:trPr>
        <w:tc>
          <w:tcPr>
            <w:tcW w:w="28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D9238E" w:rsidRDefault="00D9238E"/>
        </w:tc>
        <w:tc>
          <w:tcPr>
            <w:tcW w:w="110" w:type="dxa"/>
          </w:tcPr>
          <w:p w:rsidR="00D9238E" w:rsidRDefault="00D9238E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D9238E" w:rsidRDefault="00D9238E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84" w:type="dxa"/>
          </w:tcPr>
          <w:p w:rsidR="00D9238E" w:rsidRDefault="00D9238E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     1</w:t>
            </w:r>
          </w:p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84" w:type="dxa"/>
          </w:tcPr>
          <w:p w:rsidR="00D9238E" w:rsidRDefault="00D9238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26" w:type="dxa"/>
          </w:tcPr>
          <w:p w:rsidR="00D9238E" w:rsidRDefault="00D9238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84" w:type="dxa"/>
          </w:tcPr>
          <w:p w:rsidR="00D9238E" w:rsidRDefault="00D9238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426" w:type="dxa"/>
          </w:tcPr>
          <w:p w:rsidR="00D9238E" w:rsidRDefault="00D9238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284" w:type="dxa"/>
          </w:tcPr>
          <w:p w:rsidR="00D9238E" w:rsidRDefault="00D9238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 w:rsidRPr="006A4F04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3442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 (1.1)</w:t>
            </w:r>
          </w:p>
        </w:tc>
        <w:tc>
          <w:tcPr>
            <w:tcW w:w="3813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3813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D9238E"/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27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284" w:type="dxa"/>
          </w:tcPr>
          <w:p w:rsidR="00D9238E" w:rsidRDefault="00D9238E"/>
        </w:tc>
        <w:tc>
          <w:tcPr>
            <w:tcW w:w="143" w:type="dxa"/>
          </w:tcPr>
          <w:p w:rsidR="00D9238E" w:rsidRDefault="00D9238E"/>
        </w:tc>
      </w:tr>
    </w:tbl>
    <w:p w:rsidR="00D9238E" w:rsidRDefault="00F33AB7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72"/>
        <w:gridCol w:w="960"/>
        <w:gridCol w:w="694"/>
        <w:gridCol w:w="1112"/>
        <w:gridCol w:w="1247"/>
        <w:gridCol w:w="680"/>
        <w:gridCol w:w="395"/>
        <w:gridCol w:w="978"/>
      </w:tblGrid>
      <w:tr w:rsidR="00D9238E">
        <w:trPr>
          <w:trHeight w:hRule="exact" w:val="416"/>
        </w:trPr>
        <w:tc>
          <w:tcPr>
            <w:tcW w:w="766" w:type="dxa"/>
          </w:tcPr>
          <w:p w:rsidR="00D9238E" w:rsidRDefault="00D9238E"/>
        </w:tc>
        <w:tc>
          <w:tcPr>
            <w:tcW w:w="22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283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9238E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функций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D9238E">
        <w:trPr>
          <w:trHeight w:hRule="exact" w:val="277"/>
        </w:trPr>
        <w:tc>
          <w:tcPr>
            <w:tcW w:w="766" w:type="dxa"/>
          </w:tcPr>
          <w:p w:rsidR="00D9238E" w:rsidRDefault="00D9238E"/>
        </w:tc>
        <w:tc>
          <w:tcPr>
            <w:tcW w:w="22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283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9238E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D9238E" w:rsidRPr="006A4F04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9238E" w:rsidRPr="006A4F04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 дисциплины требуются базовые знания математических дисциплин, полученные в объеме средней образовательной школы.</w:t>
            </w:r>
          </w:p>
        </w:tc>
      </w:tr>
      <w:tr w:rsidR="00D9238E" w:rsidRPr="006A4F04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9238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D9238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D9238E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D9238E">
        <w:trPr>
          <w:trHeight w:hRule="exact" w:val="189"/>
        </w:trPr>
        <w:tc>
          <w:tcPr>
            <w:tcW w:w="766" w:type="dxa"/>
          </w:tcPr>
          <w:p w:rsidR="00D9238E" w:rsidRDefault="00D9238E"/>
        </w:tc>
        <w:tc>
          <w:tcPr>
            <w:tcW w:w="22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283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D9238E" w:rsidRPr="006A4F04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9238E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D9238E">
        <w:trPr>
          <w:trHeight w:hRule="exact" w:val="14"/>
        </w:trPr>
        <w:tc>
          <w:tcPr>
            <w:tcW w:w="766" w:type="dxa"/>
          </w:tcPr>
          <w:p w:rsidR="00D9238E" w:rsidRDefault="00D9238E"/>
        </w:tc>
        <w:tc>
          <w:tcPr>
            <w:tcW w:w="22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283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1277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Основные понятия. Проекция вектора на ось. Линейные операции над векторами. Действия над векторами в координатной форм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каляр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ед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екартова прямоугольная система координат на плоскости и в пространств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ям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оск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лоскость и прямая в пространстве.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Функция, область определения. Свойства функций.  Основные элементарные функции их свойства и граф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ра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ая функции. Правила дифференцирования. Производные основных элементарных функций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еопределенный интеграл. Свойства неопределенного интеграл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осредствен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 интеграл.   Формула Ньютона-Лейбниц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</w:tbl>
    <w:p w:rsidR="00D9238E" w:rsidRDefault="00F33AB7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6"/>
        <w:gridCol w:w="252"/>
        <w:gridCol w:w="1650"/>
        <w:gridCol w:w="1696"/>
        <w:gridCol w:w="899"/>
        <w:gridCol w:w="663"/>
        <w:gridCol w:w="1011"/>
        <w:gridCol w:w="689"/>
        <w:gridCol w:w="580"/>
        <w:gridCol w:w="719"/>
        <w:gridCol w:w="409"/>
        <w:gridCol w:w="984"/>
      </w:tblGrid>
      <w:tr w:rsidR="00D9238E">
        <w:trPr>
          <w:trHeight w:hRule="exact" w:val="416"/>
        </w:trPr>
        <w:tc>
          <w:tcPr>
            <w:tcW w:w="710" w:type="dxa"/>
          </w:tcPr>
          <w:p w:rsidR="00D9238E" w:rsidRDefault="00D9238E"/>
        </w:tc>
        <w:tc>
          <w:tcPr>
            <w:tcW w:w="285" w:type="dxa"/>
          </w:tcPr>
          <w:p w:rsidR="00D9238E" w:rsidRDefault="00D9238E"/>
        </w:tc>
        <w:tc>
          <w:tcPr>
            <w:tcW w:w="170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9238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геометрических задач с применением элементов векторной алгебры /</w:t>
            </w:r>
            <w:proofErr w:type="spellStart"/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на составление уравнений прямой на плоскости.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хождение угла между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ямыми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Деление отрезка в данном отношен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стоя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ям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на составление уравнений прямой и плоскости в пространстве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элементарные функции их свойства и график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>
            <w:pPr>
              <w:spacing w:after="0" w:line="240" w:lineRule="auto"/>
              <w:jc w:val="center"/>
              <w:rPr>
                <w:sz w:val="19"/>
                <w:szCs w:val="19"/>
              </w:rPr>
            </w:pPr>
          </w:p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оизводной функции с помощью таблицы и правил дифференцирования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чис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хождение табличных интегралов. Метод разложения. Метод введения нового аргумента. /</w:t>
            </w:r>
            <w:proofErr w:type="spellStart"/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 площади плоской фигуры. /</w:t>
            </w:r>
            <w:proofErr w:type="spellStart"/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ближенное нахождения корней уравнения /</w:t>
            </w:r>
            <w:proofErr w:type="spellStart"/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лекционным и практическим занятиям, отработка навыков решение задач /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</w:t>
            </w:r>
          </w:p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чет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</w:t>
            </w:r>
          </w:p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</w:tr>
      <w:tr w:rsidR="00D9238E">
        <w:trPr>
          <w:trHeight w:hRule="exact" w:val="277"/>
        </w:trPr>
        <w:tc>
          <w:tcPr>
            <w:tcW w:w="710" w:type="dxa"/>
          </w:tcPr>
          <w:p w:rsidR="00D9238E" w:rsidRDefault="00D9238E"/>
        </w:tc>
        <w:tc>
          <w:tcPr>
            <w:tcW w:w="285" w:type="dxa"/>
          </w:tcPr>
          <w:p w:rsidR="00D9238E" w:rsidRDefault="00D9238E"/>
        </w:tc>
        <w:tc>
          <w:tcPr>
            <w:tcW w:w="170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D9238E">
        <w:trPr>
          <w:trHeight w:hRule="exact" w:val="277"/>
        </w:trPr>
        <w:tc>
          <w:tcPr>
            <w:tcW w:w="710" w:type="dxa"/>
          </w:tcPr>
          <w:p w:rsidR="00D9238E" w:rsidRDefault="00D9238E"/>
        </w:tc>
        <w:tc>
          <w:tcPr>
            <w:tcW w:w="285" w:type="dxa"/>
          </w:tcPr>
          <w:p w:rsidR="00D9238E" w:rsidRDefault="00D9238E"/>
        </w:tc>
        <w:tc>
          <w:tcPr>
            <w:tcW w:w="1702" w:type="dxa"/>
          </w:tcPr>
          <w:p w:rsidR="00D9238E" w:rsidRDefault="00D9238E"/>
        </w:tc>
        <w:tc>
          <w:tcPr>
            <w:tcW w:w="1844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1135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568" w:type="dxa"/>
          </w:tcPr>
          <w:p w:rsidR="00D9238E" w:rsidRDefault="00D9238E"/>
        </w:tc>
        <w:tc>
          <w:tcPr>
            <w:tcW w:w="710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993" w:type="dxa"/>
          </w:tcPr>
          <w:p w:rsidR="00D9238E" w:rsidRDefault="00D9238E"/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D9238E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9238E" w:rsidRPr="006A4F04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ковская Т. В., Молоканова Е. А., Урус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Издательство ФГБОУ ВПО «ТГТУ»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98922</w:t>
            </w:r>
          </w:p>
        </w:tc>
      </w:tr>
      <w:tr w:rsidR="00D9238E" w:rsidRPr="006A4F04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льмутдинов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. Ф., Хабибуллина К. Р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зань: Казанский научно- исследовательский технологический университет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00887</w:t>
            </w:r>
          </w:p>
        </w:tc>
      </w:tr>
      <w:tr w:rsidR="00D9238E" w:rsidRPr="006A4F04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ковская Т. В., Молоканова Е. А., Урус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: учебное электронное издание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ФГБОУ ВПО "ТГТУ"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70339</w:t>
            </w:r>
          </w:p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D9238E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</w:tbl>
    <w:p w:rsidR="00D9238E" w:rsidRDefault="00F33AB7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6"/>
        <w:gridCol w:w="257"/>
        <w:gridCol w:w="424"/>
        <w:gridCol w:w="1492"/>
        <w:gridCol w:w="2221"/>
        <w:gridCol w:w="2717"/>
        <w:gridCol w:w="1687"/>
        <w:gridCol w:w="994"/>
      </w:tblGrid>
      <w:tr w:rsidR="00D9238E">
        <w:trPr>
          <w:trHeight w:hRule="exact" w:val="416"/>
        </w:trPr>
        <w:tc>
          <w:tcPr>
            <w:tcW w:w="436" w:type="dxa"/>
          </w:tcPr>
          <w:p w:rsidR="00D9238E" w:rsidRDefault="00D9238E"/>
        </w:tc>
        <w:tc>
          <w:tcPr>
            <w:tcW w:w="275" w:type="dxa"/>
          </w:tcPr>
          <w:p w:rsidR="00D9238E" w:rsidRDefault="00D9238E"/>
        </w:tc>
        <w:tc>
          <w:tcPr>
            <w:tcW w:w="426" w:type="dxa"/>
          </w:tcPr>
          <w:p w:rsidR="00D9238E" w:rsidRDefault="00D9238E"/>
        </w:tc>
        <w:tc>
          <w:tcPr>
            <w:tcW w:w="1560" w:type="dxa"/>
          </w:tcPr>
          <w:p w:rsidR="00D9238E" w:rsidRDefault="00D9238E"/>
        </w:tc>
        <w:tc>
          <w:tcPr>
            <w:tcW w:w="2411" w:type="dxa"/>
          </w:tcPr>
          <w:p w:rsidR="00D9238E" w:rsidRDefault="00D9238E"/>
        </w:tc>
        <w:tc>
          <w:tcPr>
            <w:tcW w:w="2978" w:type="dxa"/>
          </w:tcPr>
          <w:p w:rsidR="00D9238E" w:rsidRDefault="00D9238E"/>
        </w:tc>
        <w:tc>
          <w:tcPr>
            <w:tcW w:w="1702" w:type="dxa"/>
          </w:tcPr>
          <w:p w:rsidR="00D9238E" w:rsidRDefault="00D9238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9238E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9238E" w:rsidRPr="006A4F04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ф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п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й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Мир и образование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02357</w:t>
            </w:r>
          </w:p>
        </w:tc>
      </w:tr>
      <w:tr w:rsidR="00D9238E" w:rsidRPr="006A4F04">
        <w:trPr>
          <w:trHeight w:hRule="exact" w:val="157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о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едение в численные метод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овосибирск: Новосибирский государственный технический университет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29144</w:t>
            </w:r>
          </w:p>
        </w:tc>
      </w:tr>
      <w:tr w:rsidR="00D9238E" w:rsidRPr="006A4F04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D9238E">
        <w:trPr>
          <w:trHeight w:hRule="exact" w:val="135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И. Э. Элементарные функции и их графики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ое пособие / И. Э.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Я. С.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; Томский Государственный университет систем управления и радиоэлектроники (ТУСУР). – Томск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УСУР, 2017. – 91 с.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 – Режим доступа: по подписке. –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URL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=481019 (дата обращения: 07.10.2021). –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иблиогр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: с. 88-90. – Текст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электронный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81019</w:t>
            </w:r>
          </w:p>
        </w:tc>
      </w:tr>
      <w:tr w:rsidR="00D9238E" w:rsidRPr="006A4F04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D9238E" w:rsidRPr="006A4F04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9238E" w:rsidRPr="006A4F04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7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60618367</w:t>
            </w:r>
          </w:p>
        </w:tc>
      </w:tr>
      <w:tr w:rsidR="00D9238E" w:rsidRPr="006A4F04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D9238E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D9238E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9238E" w:rsidRPr="006A4F0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9238E" w:rsidRPr="006A4F0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9238E" w:rsidRPr="006A4F04">
        <w:trPr>
          <w:trHeight w:hRule="exact" w:val="145"/>
        </w:trPr>
        <w:tc>
          <w:tcPr>
            <w:tcW w:w="43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9238E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9238E" w:rsidRPr="006A4F04">
        <w:trPr>
          <w:trHeight w:hRule="exact" w:val="206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D9238E" w:rsidRPr="00FD1DE5" w:rsidRDefault="00F33AB7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D9238E" w:rsidRPr="00FD1DE5" w:rsidRDefault="00F33AB7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D9238E" w:rsidRPr="00FD1DE5" w:rsidRDefault="00F33AB7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D9238E" w:rsidRPr="006A4F04" w:rsidTr="006A4F04">
        <w:trPr>
          <w:trHeight w:hRule="exact" w:val="126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277"/>
        </w:trPr>
        <w:tc>
          <w:tcPr>
            <w:tcW w:w="43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</w:tr>
      <w:tr w:rsidR="00D9238E" w:rsidRPr="006A4F04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9238E" w:rsidRPr="00FD1DE5" w:rsidRDefault="00F33AB7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D1DE5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D9238E" w:rsidRPr="006A4F04" w:rsidTr="006A4F04">
        <w:trPr>
          <w:trHeight w:hRule="exact" w:val="156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 в самом начале учебного курса познакомиться со следующей учебно-методической документацией: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</w:tc>
      </w:tr>
    </w:tbl>
    <w:p w:rsidR="00D9238E" w:rsidRPr="00FD1DE5" w:rsidRDefault="00F33AB7">
      <w:pPr>
        <w:rPr>
          <w:sz w:val="0"/>
          <w:szCs w:val="0"/>
          <w:lang w:val="ru-RU"/>
        </w:rPr>
      </w:pPr>
      <w:r w:rsidRPr="00FD1DE5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7"/>
        <w:gridCol w:w="971"/>
      </w:tblGrid>
      <w:tr w:rsidR="00D9238E">
        <w:trPr>
          <w:trHeight w:hRule="exact" w:val="416"/>
        </w:trPr>
        <w:tc>
          <w:tcPr>
            <w:tcW w:w="9782" w:type="dxa"/>
          </w:tcPr>
          <w:p w:rsidR="00D9238E" w:rsidRPr="00FD1DE5" w:rsidRDefault="00D9238E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9238E" w:rsidRDefault="00F33AB7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D9238E" w:rsidRPr="006A4F04">
        <w:trPr>
          <w:trHeight w:hRule="exact" w:val="13882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и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ходе лекционных занятий студенту необходимо вести конспектирование учебного материала. Желательно оставить в рабочих конспектах поля, на которых 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Над конспектами лекций надо систематическим работать: первый просмотр конспекта рекомендуется сделать вечером того дня, когда была прослушана лекции, затем вновь просмотреть конспект через 3-4 дня. В этом случае при небольших затратах времени студент основательно и глубоко овладевает материалом и к сессии приходит хорошо подготовленным. Работая над конспектом лекций, всегда следует использовать не только учебник, но и ту литературу, которую дополнительно рекомендовал лектор. Уровень и глубина усвоения дисциплины зависят от активной и систематической работы на лекциях, изучения рекомендованной литературы, выполнения письменных заданий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занятия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 практических занятиях приветствуется активное участие в обсуждении конкретных ситуаций, способность на основе полученных знаний находить наиболее эффективные решения поставленных проблем, уметь находить полезный дополнительный материал по тематике занятий. Студенту рекомендуется следующая схема подготовки к занятию: 1. Проработать конспект лекций; 2. Прочитать основную и дополнительную литературу, рекомендованную по изучаемому разделу; 3.  Выполнить домашнее задание; 4. Проработать тестовые задания и задачи; 5. При затруднениях сформулировать вопросы к преподавателю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процессе преподавания дисциплины «Дополнительные главы математики» применяются следующие  интерактивные формы обучения: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«Мозговой штурм» – это метод, при котором принимается любой ответ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егося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заданный вопрос. Важно не давать оценку высказываемым точкам зрения сразу, а принимать все и записывать мнение каждого на доске или листе бумаги. Участники должны знать, что от них не требуется  обоснований или объяснений ответов. «Мозговой штурм» – это простой способ генерирования идей для разрешения проблемы. Во время мозгового штурма участники свободно обмениваются идеями по мере их возникновения, таким образом, что каждый может развивать чужие идеи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Коллективные решения творческих задач. Под творческими заданиями понимаются такие учебные задания, которые требуют от обучающихся не простого воспроизводства информации, а творчества, поскольку задания содержат больший или меньший элемент неизвестности и имеют, как правило, несколько подходов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Работа в малых группах – это одна из самых популярных стратегий, так как она дает всем обучающимся возможность участвовать в работе, практиковать навыки сотрудничества, межличностного общения (в частности, умение активно слушать, вырабатывать общее мнение, разрешать возникающие разногласия)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ет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 представляет собой один из видов аттестации. Аттестация в виде зачёта может проводиться в форме собеседования или письменной форме. Процедура аттестации в зависимости от формы состоит в следующем. Студенту преподавателем выдаётся задание в виде билета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ле получения задания студенту предоставляется возможность подготовиться к ответу в течение не более академического часа. Аттестация в письменной форме проводится для всех студентов академической группы одновременно. При аттестации в форме собеседования преподаватель обсуждает со студентом один или несколько вопросов из учебной программы. При необходимости преподаватель может предложить дополнительные вопросы, задачи и примеры. Для проведения аттестации в письменной форме используется перечень вопросов. В перечень включаются вопросы из различных разделов курса, позволяющие проверить и оценить теоретические знания студентов и умение применять их для решения практических задач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окончании ответа студента на вопросы преподаватель проставляет результаты сдачи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ценка результатов аттестации осуществляется следующим образом. При удовлетворительных результатах в зачётную ведомость, зачётную книжку вносится запись «зачтено». Если студент явился на зачёт и отказался от ответа, то ему проставляется в ведомость «не зачтено». Студентам, по каким-либо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чинам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е явившимся на зачет, в ведомость проставляется «неявка»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кала оценок на зачёте: «зачёт», «незачёт»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D9238E" w:rsidRPr="00FD1DE5" w:rsidRDefault="00F33AB7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D1DE5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FD1DE5" w:rsidRPr="00FD1DE5" w:rsidRDefault="00FD1DE5">
      <w:pPr>
        <w:rPr>
          <w:lang w:val="ru-RU"/>
        </w:rPr>
      </w:pPr>
      <w:r w:rsidRPr="00FD1DE5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6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FD1DE5" w:rsidTr="00141575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D1DE5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FD1DE5" w:rsidRDefault="00FD1DE5" w:rsidP="0014157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FD1DE5" w:rsidTr="00141575">
        <w:trPr>
          <w:trHeight w:hRule="exact" w:val="277"/>
        </w:trPr>
        <w:tc>
          <w:tcPr>
            <w:tcW w:w="864" w:type="pct"/>
            <w:gridSpan w:val="2"/>
          </w:tcPr>
          <w:p w:rsidR="00FD1DE5" w:rsidRDefault="00FD1DE5" w:rsidP="00141575"/>
        </w:tc>
        <w:tc>
          <w:tcPr>
            <w:tcW w:w="800" w:type="pct"/>
          </w:tcPr>
          <w:p w:rsidR="00FD1DE5" w:rsidRDefault="00FD1DE5" w:rsidP="00141575"/>
        </w:tc>
        <w:tc>
          <w:tcPr>
            <w:tcW w:w="208" w:type="pct"/>
          </w:tcPr>
          <w:p w:rsidR="00FD1DE5" w:rsidRDefault="00FD1DE5" w:rsidP="00141575"/>
        </w:tc>
        <w:tc>
          <w:tcPr>
            <w:tcW w:w="731" w:type="pct"/>
            <w:gridSpan w:val="3"/>
          </w:tcPr>
          <w:p w:rsidR="00FD1DE5" w:rsidRDefault="00FD1DE5" w:rsidP="00141575"/>
        </w:tc>
        <w:tc>
          <w:tcPr>
            <w:tcW w:w="269" w:type="pct"/>
          </w:tcPr>
          <w:p w:rsidR="00FD1DE5" w:rsidRDefault="00FD1DE5" w:rsidP="00141575"/>
        </w:tc>
        <w:tc>
          <w:tcPr>
            <w:tcW w:w="1057" w:type="pct"/>
            <w:gridSpan w:val="3"/>
          </w:tcPr>
          <w:p w:rsidR="00FD1DE5" w:rsidRDefault="00FD1DE5" w:rsidP="00141575"/>
        </w:tc>
        <w:tc>
          <w:tcPr>
            <w:tcW w:w="1071" w:type="pct"/>
            <w:gridSpan w:val="2"/>
          </w:tcPr>
          <w:p w:rsidR="00FD1DE5" w:rsidRDefault="00FD1DE5" w:rsidP="00141575"/>
        </w:tc>
      </w:tr>
      <w:tr w:rsidR="00FD1DE5" w:rsidRPr="001D2C9A" w:rsidTr="00141575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46ECF" w:rsidRDefault="00FD1DE5" w:rsidP="0014157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B16E88" w:rsidRDefault="00FD1DE5" w:rsidP="0014157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Подвижной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состав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FD1DE5" w:rsidRPr="006A4F04" w:rsidTr="00141575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D1DE5" w:rsidRDefault="00FD1DE5" w:rsidP="0014157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sz w:val="20"/>
                <w:szCs w:val="20"/>
                <w:lang w:val="ru-RU"/>
              </w:rPr>
              <w:t>Локомотивы</w:t>
            </w:r>
          </w:p>
          <w:p w:rsidR="00FD1DE5" w:rsidRPr="00FD1DE5" w:rsidRDefault="00FD1DE5" w:rsidP="00141575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sz w:val="20"/>
                <w:szCs w:val="20"/>
                <w:lang w:val="ru-RU"/>
              </w:rPr>
              <w:t>Пассажирские вагоны</w:t>
            </w:r>
          </w:p>
          <w:p w:rsidR="00FD1DE5" w:rsidRPr="00FD1DE5" w:rsidRDefault="00FD1DE5" w:rsidP="00141575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sz w:val="20"/>
                <w:szCs w:val="20"/>
                <w:lang w:val="ru-RU"/>
              </w:rPr>
              <w:t>Грузовые вагоны</w:t>
            </w:r>
          </w:p>
        </w:tc>
      </w:tr>
      <w:tr w:rsidR="00FD1DE5" w:rsidTr="00141575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D1DE5" w:rsidRDefault="00FD1DE5" w:rsidP="0014157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CA1634" w:rsidRDefault="00FD1DE5" w:rsidP="00141575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FD1DE5" w:rsidTr="00141575">
        <w:trPr>
          <w:trHeight w:hRule="exact" w:val="427"/>
        </w:trPr>
        <w:tc>
          <w:tcPr>
            <w:tcW w:w="864" w:type="pct"/>
            <w:gridSpan w:val="2"/>
          </w:tcPr>
          <w:p w:rsidR="00FD1DE5" w:rsidRDefault="00FD1DE5" w:rsidP="00141575"/>
        </w:tc>
        <w:tc>
          <w:tcPr>
            <w:tcW w:w="800" w:type="pct"/>
          </w:tcPr>
          <w:p w:rsidR="00FD1DE5" w:rsidRDefault="00FD1DE5" w:rsidP="00141575"/>
        </w:tc>
        <w:tc>
          <w:tcPr>
            <w:tcW w:w="208" w:type="pct"/>
          </w:tcPr>
          <w:p w:rsidR="00FD1DE5" w:rsidRDefault="00FD1DE5" w:rsidP="00141575"/>
        </w:tc>
        <w:tc>
          <w:tcPr>
            <w:tcW w:w="731" w:type="pct"/>
            <w:gridSpan w:val="3"/>
          </w:tcPr>
          <w:p w:rsidR="00FD1DE5" w:rsidRPr="00893660" w:rsidRDefault="00FD1DE5" w:rsidP="00141575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FD1DE5" w:rsidRDefault="00FD1DE5" w:rsidP="00141575"/>
        </w:tc>
        <w:tc>
          <w:tcPr>
            <w:tcW w:w="1057" w:type="pct"/>
            <w:gridSpan w:val="3"/>
          </w:tcPr>
          <w:p w:rsidR="00FD1DE5" w:rsidRDefault="00FD1DE5" w:rsidP="00141575"/>
        </w:tc>
        <w:tc>
          <w:tcPr>
            <w:tcW w:w="1071" w:type="pct"/>
            <w:gridSpan w:val="2"/>
          </w:tcPr>
          <w:p w:rsidR="00FD1DE5" w:rsidRDefault="00FD1DE5" w:rsidP="00141575"/>
        </w:tc>
      </w:tr>
      <w:tr w:rsidR="00FD1DE5" w:rsidTr="00141575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FD1DE5" w:rsidRDefault="00FD1DE5" w:rsidP="0014157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D1DE5" w:rsidRDefault="00FD1DE5" w:rsidP="00141575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D1DE5" w:rsidRPr="006A4F04" w:rsidTr="00141575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D1DE5" w:rsidRPr="00073A22" w:rsidRDefault="00FD1DE5" w:rsidP="00141575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FD1DE5" w:rsidRPr="006A4F04" w:rsidTr="00141575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FD1DE5" w:rsidTr="00141575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FD1DE5" w:rsidRPr="006A4F04" w:rsidTr="00141575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FD1DE5" w:rsidRPr="006A4F04" w:rsidTr="00141575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FD1DE5" w:rsidTr="00141575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FD1DE5" w:rsidTr="00141575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DE12A6" w:rsidRDefault="00FD1DE5" w:rsidP="00141575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FD1DE5" w:rsidRPr="00893660" w:rsidRDefault="00FD1DE5" w:rsidP="0014157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FD1DE5" w:rsidRPr="00893660" w:rsidRDefault="00FD1DE5" w:rsidP="0014157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FD1DE5" w:rsidRPr="00916DB1" w:rsidRDefault="00FD1DE5" w:rsidP="0014157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FD1DE5" w:rsidRPr="00916DB1" w:rsidRDefault="00FD1DE5" w:rsidP="0014157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D1DE5" w:rsidTr="00141575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DE12A6" w:rsidRDefault="00FD1DE5" w:rsidP="00141575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FD1DE5" w:rsidRPr="00893660" w:rsidRDefault="00FD1DE5" w:rsidP="00141575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FD1DE5" w:rsidRPr="00893660" w:rsidRDefault="00FD1DE5" w:rsidP="00141575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D1DE5" w:rsidTr="00141575">
        <w:trPr>
          <w:trHeight w:hRule="exact" w:val="422"/>
        </w:trPr>
        <w:tc>
          <w:tcPr>
            <w:tcW w:w="797" w:type="pct"/>
          </w:tcPr>
          <w:p w:rsidR="00FD1DE5" w:rsidRDefault="00FD1DE5" w:rsidP="00141575"/>
        </w:tc>
        <w:tc>
          <w:tcPr>
            <w:tcW w:w="1081" w:type="pct"/>
            <w:gridSpan w:val="4"/>
          </w:tcPr>
          <w:p w:rsidR="00FD1DE5" w:rsidRDefault="00FD1DE5" w:rsidP="00141575"/>
        </w:tc>
        <w:tc>
          <w:tcPr>
            <w:tcW w:w="1060" w:type="pct"/>
            <w:gridSpan w:val="5"/>
          </w:tcPr>
          <w:p w:rsidR="00FD1DE5" w:rsidRDefault="00FD1DE5" w:rsidP="00141575"/>
        </w:tc>
        <w:tc>
          <w:tcPr>
            <w:tcW w:w="994" w:type="pct"/>
            <w:gridSpan w:val="2"/>
          </w:tcPr>
          <w:p w:rsidR="00FD1DE5" w:rsidRDefault="00FD1DE5" w:rsidP="00141575"/>
        </w:tc>
        <w:tc>
          <w:tcPr>
            <w:tcW w:w="1068" w:type="pct"/>
          </w:tcPr>
          <w:p w:rsidR="00FD1DE5" w:rsidRDefault="00FD1DE5" w:rsidP="00141575"/>
        </w:tc>
      </w:tr>
      <w:tr w:rsidR="00FD1DE5" w:rsidRPr="006A4F04" w:rsidTr="00141575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FD1DE5" w:rsidRP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FD1DE5" w:rsidTr="00141575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D1DE5" w:rsidRPr="006A4F04" w:rsidTr="00FD1DE5">
        <w:trPr>
          <w:trHeight w:hRule="exact" w:val="32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FD1DE5" w:rsidRPr="006A4F04" w:rsidTr="00FD1DE5">
        <w:trPr>
          <w:trHeight w:hRule="exact" w:val="3184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FD1DE5" w:rsidRPr="006A4F04" w:rsidTr="00FD1DE5">
        <w:trPr>
          <w:trHeight w:hRule="exact" w:val="311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FD1DE5">
              <w:rPr>
                <w:sz w:val="20"/>
                <w:szCs w:val="20"/>
                <w:lang w:val="ru-RU"/>
              </w:rPr>
              <w:t xml:space="preserve"> </w:t>
            </w: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FD1DE5" w:rsidRPr="00B16E88" w:rsidRDefault="00FD1DE5" w:rsidP="00FD1DE5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FD1DE5" w:rsidRPr="00B16E88" w:rsidRDefault="00FD1DE5" w:rsidP="00FD1DE5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>.</w:t>
      </w:r>
    </w:p>
    <w:p w:rsid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lastRenderedPageBreak/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5D00EA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Графический метод решения уравнений. Отделение корней уравнения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FD1DE5" w:rsidRPr="0095691F" w:rsidRDefault="00FD1DE5" w:rsidP="00FD1DE5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FD1DE5" w:rsidRPr="00FD1DE5" w:rsidRDefault="00FD1DE5" w:rsidP="00FD1DE5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FD1DE5" w:rsidRDefault="00FD1DE5" w:rsidP="00FD1DE5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FD1DE5" w:rsidRDefault="00FD1DE5" w:rsidP="00FD1DE5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FD1DE5" w:rsidRDefault="00FD1DE5" w:rsidP="00FD1DE5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FD1DE5" w:rsidRPr="00FD1DE5" w:rsidRDefault="00FD1DE5" w:rsidP="00FD1DE5">
      <w:pPr>
        <w:spacing w:before="120" w:after="0" w:line="240" w:lineRule="auto"/>
        <w:rPr>
          <w:b/>
          <w:sz w:val="20"/>
          <w:szCs w:val="20"/>
          <w:lang w:val="ru-RU"/>
        </w:rPr>
      </w:pPr>
      <w:r w:rsidRPr="00FD1DE5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FD1DE5" w:rsidRPr="00FD1DE5" w:rsidRDefault="00FD1DE5" w:rsidP="00FD1DE5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FD1DE5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FD1DE5" w:rsidRDefault="00FD1DE5" w:rsidP="00FD1DE5">
      <w:pPr>
        <w:spacing w:after="0" w:line="240" w:lineRule="auto"/>
        <w:rPr>
          <w:b/>
          <w:sz w:val="20"/>
          <w:szCs w:val="20"/>
        </w:rPr>
      </w:pPr>
      <w:r w:rsidRPr="00FD1DE5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FD1DE5" w:rsidRDefault="00FD1DE5" w:rsidP="00FD1DE5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FD1DE5" w:rsidRPr="00FB1BAC" w:rsidRDefault="00FD1DE5" w:rsidP="00FD1DE5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200709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200710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200711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FD1DE5" w:rsidRDefault="00FD1DE5" w:rsidP="00FD1DE5">
      <w:pPr>
        <w:pStyle w:val="a5"/>
        <w:ind w:left="360"/>
        <w:rPr>
          <w:rFonts w:ascii="Arial" w:hAnsi="Arial" w:cs="Arial"/>
          <w:sz w:val="20"/>
          <w:szCs w:val="20"/>
        </w:rPr>
        <w:sectPr w:rsidR="00FD1DE5" w:rsidSect="00FD1DE5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FD1DE5" w:rsidRPr="00FB1BAC" w:rsidRDefault="00FD1DE5" w:rsidP="00FD1DE5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200712" r:id="rId13"/>
        </w:object>
      </w:r>
    </w:p>
    <w:p w:rsidR="00FD1DE5" w:rsidRPr="00FB1BAC" w:rsidRDefault="00FD1DE5" w:rsidP="00FD1DE5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200713" r:id="rId15"/>
        </w:object>
      </w:r>
    </w:p>
    <w:p w:rsidR="00FD1DE5" w:rsidRPr="00FB1BAC" w:rsidRDefault="00FD1DE5" w:rsidP="00FD1DE5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200714" r:id="rId17"/>
        </w:object>
      </w:r>
    </w:p>
    <w:p w:rsidR="00FD1DE5" w:rsidRPr="00FB1BAC" w:rsidRDefault="00FD1DE5" w:rsidP="00FD1DE5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200715" r:id="rId19"/>
        </w:object>
      </w:r>
    </w:p>
    <w:p w:rsidR="00FD1DE5" w:rsidRDefault="00FD1DE5" w:rsidP="00FD1DE5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  <w:sectPr w:rsidR="00FD1DE5" w:rsidSect="00FB1BAC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FD1DE5" w:rsidRDefault="00FD1DE5" w:rsidP="00FD1DE5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</w:p>
    <w:p w:rsidR="006A4F04" w:rsidRDefault="006A4F04" w:rsidP="00FD1DE5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  <w:sectPr w:rsidR="006A4F04" w:rsidSect="00FD1DE5"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FD1DE5" w:rsidRPr="00FD1DE5" w:rsidRDefault="00FD1DE5" w:rsidP="00FD1DE5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FD1DE5">
        <w:rPr>
          <w:rFonts w:ascii="Arial" w:hAnsi="Arial" w:cs="Arial"/>
          <w:color w:val="000000"/>
          <w:sz w:val="20"/>
          <w:szCs w:val="20"/>
        </w:rPr>
        <w:lastRenderedPageBreak/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200716" r:id="rId21"/>
        </w:object>
      </w:r>
      <w:r w:rsidRPr="00FD1DE5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FD1DE5" w:rsidRPr="00211459" w:rsidRDefault="00FD1DE5" w:rsidP="00FD1DE5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200717" r:id="rId23"/>
        </w:object>
      </w:r>
    </w:p>
    <w:p w:rsidR="00FD1DE5" w:rsidRPr="00211459" w:rsidRDefault="00FD1DE5" w:rsidP="00FD1DE5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200718" r:id="rId25"/>
        </w:object>
      </w:r>
    </w:p>
    <w:p w:rsidR="00FD1DE5" w:rsidRPr="00211459" w:rsidRDefault="00FD1DE5" w:rsidP="00FD1DE5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200719" r:id="rId27"/>
        </w:object>
      </w:r>
    </w:p>
    <w:p w:rsidR="00FD1DE5" w:rsidRPr="00211459" w:rsidRDefault="00FD1DE5" w:rsidP="00FD1DE5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200720" r:id="rId29"/>
        </w:object>
      </w:r>
    </w:p>
    <w:p w:rsidR="00FD1DE5" w:rsidRDefault="00FD1DE5" w:rsidP="00FD1DE5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  <w:sectPr w:rsidR="00FD1DE5" w:rsidSect="006A4F04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FD1DE5" w:rsidRPr="00216441" w:rsidRDefault="00FD1DE5" w:rsidP="00FD1DE5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lastRenderedPageBreak/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200721" r:id="rId31"/>
        </w:object>
      </w:r>
    </w:p>
    <w:p w:rsidR="00FD1DE5" w:rsidRPr="00216441" w:rsidRDefault="00FD1DE5" w:rsidP="00FD1DE5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 </w:t>
      </w:r>
      <w:r w:rsidR="002A0021" w:rsidRPr="002A0021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FD1DE5" w:rsidRPr="005C6196" w:rsidRDefault="00FD1DE5" w:rsidP="00FD1DE5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FD1DE5" w:rsidRDefault="00FD1DE5" w:rsidP="00FD1DE5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200730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FD1DE5" w:rsidRDefault="00FD1DE5" w:rsidP="00FD1DE5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200731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FD1DE5" w:rsidRDefault="00FD1DE5" w:rsidP="00FD1DE5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FD1DE5" w:rsidRDefault="00FD1DE5" w:rsidP="00FD1DE5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FD1DE5" w:rsidRDefault="00FD1DE5" w:rsidP="00FD1DE5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200732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FD1DE5" w:rsidRDefault="00FD1DE5" w:rsidP="00FD1DE5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8;height:517;mso-wrap-style:none" strokecolor="white">
              <v:textbox style="mso-fit-shape-to-text:t">
                <w:txbxContent>
                  <w:p w:rsidR="00FD1DE5" w:rsidRDefault="00FD1DE5" w:rsidP="00FD1DE5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200733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FD1DE5" w:rsidRPr="00FD1DE5" w:rsidRDefault="00FD1DE5" w:rsidP="00FD1DE5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FD1DE5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FD1DE5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FD1DE5" w:rsidRPr="00FB1BAC" w:rsidRDefault="00FD1DE5" w:rsidP="00FD1DE5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FD1DE5" w:rsidRPr="00FB1BAC" w:rsidRDefault="00FD1DE5" w:rsidP="00FD1DE5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FD1DE5" w:rsidTr="00141575">
        <w:tc>
          <w:tcPr>
            <w:tcW w:w="2500" w:type="pct"/>
          </w:tcPr>
          <w:p w:rsidR="00FD1DE5" w:rsidRDefault="00FD1DE5" w:rsidP="00141575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200722" r:id="rId41"/>
              </w:object>
            </w:r>
          </w:p>
        </w:tc>
        <w:tc>
          <w:tcPr>
            <w:tcW w:w="2500" w:type="pct"/>
          </w:tcPr>
          <w:p w:rsidR="00FD1DE5" w:rsidRDefault="00FD1DE5" w:rsidP="00141575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200723" r:id="rId43"/>
              </w:object>
            </w:r>
          </w:p>
        </w:tc>
      </w:tr>
      <w:tr w:rsidR="00FD1DE5" w:rsidTr="00141575">
        <w:tc>
          <w:tcPr>
            <w:tcW w:w="2500" w:type="pct"/>
          </w:tcPr>
          <w:p w:rsidR="00FD1DE5" w:rsidRDefault="00FD1DE5" w:rsidP="00141575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200724" r:id="rId45"/>
              </w:object>
            </w:r>
          </w:p>
        </w:tc>
        <w:tc>
          <w:tcPr>
            <w:tcW w:w="2500" w:type="pct"/>
          </w:tcPr>
          <w:p w:rsidR="00FD1DE5" w:rsidRDefault="00FD1DE5" w:rsidP="00141575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200725" r:id="rId47"/>
              </w:object>
            </w:r>
          </w:p>
        </w:tc>
      </w:tr>
      <w:tr w:rsidR="00FD1DE5" w:rsidTr="00141575">
        <w:tc>
          <w:tcPr>
            <w:tcW w:w="2500" w:type="pct"/>
          </w:tcPr>
          <w:p w:rsidR="00FD1DE5" w:rsidRDefault="00FD1DE5" w:rsidP="00141575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200726" r:id="rId49"/>
              </w:object>
            </w:r>
          </w:p>
        </w:tc>
        <w:tc>
          <w:tcPr>
            <w:tcW w:w="2500" w:type="pct"/>
          </w:tcPr>
          <w:p w:rsidR="00FD1DE5" w:rsidRDefault="00FD1DE5" w:rsidP="00141575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200727" r:id="rId51"/>
              </w:object>
            </w:r>
          </w:p>
        </w:tc>
      </w:tr>
      <w:tr w:rsidR="00FD1DE5" w:rsidTr="00141575">
        <w:tc>
          <w:tcPr>
            <w:tcW w:w="2500" w:type="pct"/>
          </w:tcPr>
          <w:p w:rsidR="00FD1DE5" w:rsidRDefault="00FD1DE5" w:rsidP="00141575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200728" r:id="rId53"/>
              </w:object>
            </w:r>
          </w:p>
        </w:tc>
        <w:tc>
          <w:tcPr>
            <w:tcW w:w="2500" w:type="pct"/>
          </w:tcPr>
          <w:p w:rsidR="00FD1DE5" w:rsidRDefault="00FD1DE5" w:rsidP="00141575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200729" r:id="rId55"/>
              </w:object>
            </w:r>
          </w:p>
        </w:tc>
      </w:tr>
    </w:tbl>
    <w:p w:rsidR="00FD1DE5" w:rsidRPr="00FB1BAC" w:rsidRDefault="00FD1DE5" w:rsidP="00FD1DE5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FD1DE5" w:rsidRPr="00FD1DE5" w:rsidRDefault="00FD1DE5" w:rsidP="00FD1DE5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D1DE5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FD1DE5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FD1DE5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FD1DE5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FD1DE5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FD1DE5" w:rsidRPr="006A4F04" w:rsidTr="00141575">
        <w:trPr>
          <w:trHeight w:hRule="exact" w:val="159"/>
        </w:trPr>
        <w:tc>
          <w:tcPr>
            <w:tcW w:w="2424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FD1DE5" w:rsidRPr="00FD1DE5" w:rsidRDefault="00FD1DE5" w:rsidP="00141575">
            <w:pPr>
              <w:spacing w:after="0" w:line="240" w:lineRule="auto"/>
              <w:rPr>
                <w:lang w:val="ru-RU"/>
              </w:rPr>
            </w:pPr>
          </w:p>
        </w:tc>
      </w:tr>
      <w:tr w:rsidR="00FD1DE5" w:rsidTr="00141575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FD1DE5" w:rsidTr="00141575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D1DE5" w:rsidTr="00141575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D1DE5" w:rsidTr="00141575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D1DE5" w:rsidTr="00141575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D1DE5" w:rsidRPr="006A4F04" w:rsidTr="006A4F04">
        <w:trPr>
          <w:trHeight w:hRule="exact" w:val="58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FD1DE5" w:rsidRPr="006A4F04" w:rsidTr="00141575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FD1DE5" w:rsidTr="00141575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FD1DE5" w:rsidTr="00141575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FD1DE5" w:rsidTr="00141575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D1DE5" w:rsidTr="00141575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FD1DE5" w:rsidRPr="006A4F04" w:rsidTr="00141575">
        <w:trPr>
          <w:trHeight w:hRule="exact" w:val="155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828A2" w:rsidRDefault="00FD1DE5" w:rsidP="0014157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828A2" w:rsidRDefault="00FD1DE5" w:rsidP="0014157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828A2" w:rsidRDefault="00FD1DE5" w:rsidP="0014157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FD1DE5" w:rsidRPr="006A4F04" w:rsidTr="00FD1DE5">
        <w:trPr>
          <w:trHeight w:hRule="exact" w:val="210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FD1DE5" w:rsidRPr="006A4F04" w:rsidTr="00FD1DE5">
        <w:trPr>
          <w:trHeight w:hRule="exact" w:val="254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FD1DE5" w:rsidRPr="006A4F04" w:rsidTr="00141575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FD1DE5" w:rsidRPr="006A4F04" w:rsidTr="00141575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D1DE5" w:rsidRPr="00FD1DE5" w:rsidRDefault="00FD1DE5" w:rsidP="00141575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FD1DE5" w:rsidRPr="00FD1DE5" w:rsidRDefault="00FD1DE5" w:rsidP="0014157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D1DE5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FD1DE5" w:rsidRPr="00FD1DE5" w:rsidRDefault="00FD1DE5" w:rsidP="00FD1DE5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FD1DE5" w:rsidRPr="00FD1DE5" w:rsidRDefault="00FD1DE5" w:rsidP="00FD1DE5">
      <w:pPr>
        <w:rPr>
          <w:lang w:val="ru-RU"/>
        </w:rPr>
      </w:pPr>
    </w:p>
    <w:p w:rsidR="00D9238E" w:rsidRPr="00FD1DE5" w:rsidRDefault="00D9238E">
      <w:pPr>
        <w:rPr>
          <w:lang w:val="ru-RU"/>
        </w:rPr>
      </w:pPr>
    </w:p>
    <w:sectPr w:rsidR="00D9238E" w:rsidRPr="00FD1DE5" w:rsidSect="00FD1DE5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2A0021"/>
    <w:rsid w:val="006A4F04"/>
    <w:rsid w:val="00D31453"/>
    <w:rsid w:val="00D9238E"/>
    <w:rsid w:val="00E209E2"/>
    <w:rsid w:val="00E468AD"/>
    <w:rsid w:val="00F33AB7"/>
    <w:rsid w:val="00FD1D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23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1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D1DE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FD1DE5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FD1DE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4452</Words>
  <Characters>25380</Characters>
  <Application>Microsoft Office Word</Application>
  <DocSecurity>0</DocSecurity>
  <Lines>211</Lines>
  <Paragraphs>59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9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3_ПСЖД_(Л; ГВ; ПВ)_2022_ФТЫ_plx_Дополнительные главы математики_Грузовые вагоны</dc:title>
  <dc:creator>FastReport.NET</dc:creator>
  <cp:lastModifiedBy>User</cp:lastModifiedBy>
  <cp:revision>3</cp:revision>
  <dcterms:created xsi:type="dcterms:W3CDTF">2022-12-09T23:09:00Z</dcterms:created>
  <dcterms:modified xsi:type="dcterms:W3CDTF">2022-12-10T08:53:00Z</dcterms:modified>
</cp:coreProperties>
</file>